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2"/>
  </p:notesMasterIdLst>
  <p:sldIdLst>
    <p:sldId id="256" r:id="rId3"/>
    <p:sldId id="257" r:id="rId4"/>
    <p:sldId id="259" r:id="rId5"/>
    <p:sldId id="260" r:id="rId6"/>
    <p:sldId id="258" r:id="rId7"/>
    <p:sldId id="261" r:id="rId8"/>
    <p:sldId id="265" r:id="rId9"/>
    <p:sldId id="263" r:id="rId10"/>
    <p:sldId id="264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59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3B8581-CBC3-45D4-A85C-5EFC14AD4561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6D7CD9-672B-482C-B226-C55E88351F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47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7589">
              <a:defRPr/>
            </a:pPr>
            <a:r>
              <a:rPr lang="zh-CN" altLang="en-US" dirty="0" smtClean="0"/>
              <a:t>创新：几个层次。走过流程就有信心，有信心就可以</a:t>
            </a:r>
            <a:r>
              <a:rPr lang="en-US" altLang="zh-CN" dirty="0" smtClean="0"/>
              <a:t>self motivated</a:t>
            </a:r>
            <a:r>
              <a:rPr lang="zh-CN" altLang="en-US" dirty="0" smtClean="0"/>
              <a:t>。具备基本科研能力，本科毕业论文可发表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3176BF3-C7A3-4226-9617-49B0CECE6E0B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761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设计一些开放问题，如果回答的好，答案甚至可以形成一篇简单的论文。</a:t>
            </a:r>
            <a:endParaRPr lang="en-US" altLang="zh-CN" dirty="0" smtClean="0"/>
          </a:p>
          <a:p>
            <a:r>
              <a:rPr lang="zh-CN" altLang="en-US" dirty="0" smtClean="0"/>
              <a:t>实习课可能的话，尽量用自己的电脑，便于课后作业。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装好 </a:t>
            </a:r>
            <a:r>
              <a:rPr lang="en-US" altLang="zh-CN" dirty="0" smtClean="0"/>
              <a:t>2015</a:t>
            </a:r>
            <a:r>
              <a:rPr lang="zh-CN" altLang="en-US" dirty="0" smtClean="0"/>
              <a:t>以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3176BF3-C7A3-4226-9617-49B0CECE6E0B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055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0</a:t>
            </a:r>
            <a:r>
              <a:rPr lang="zh-CN" altLang="en-US" dirty="0" smtClean="0"/>
              <a:t>： 原始数据，二进制，压缩星上存储空间和传输带宽。（地面站，为什么中巴合作？）研究很少用到，卫星工程重要。</a:t>
            </a:r>
            <a:endParaRPr lang="en-US" altLang="zh-CN" dirty="0" smtClean="0"/>
          </a:p>
          <a:p>
            <a:r>
              <a:rPr lang="en-US" altLang="zh-CN" dirty="0" smtClean="0"/>
              <a:t>L1: </a:t>
            </a:r>
            <a:r>
              <a:rPr lang="zh-CN" altLang="en-US" dirty="0" smtClean="0"/>
              <a:t>卫星图像</a:t>
            </a:r>
            <a:r>
              <a:rPr lang="en-US" altLang="zh-CN" dirty="0" smtClean="0"/>
              <a:t>/</a:t>
            </a:r>
            <a:r>
              <a:rPr lang="zh-CN" altLang="en-US" dirty="0" smtClean="0"/>
              <a:t>原始的辐亮度数据</a:t>
            </a:r>
            <a:r>
              <a:rPr lang="en-US" altLang="zh-CN" dirty="0" smtClean="0"/>
              <a:t>/</a:t>
            </a:r>
            <a:r>
              <a:rPr lang="zh-CN" altLang="en-US" dirty="0" smtClean="0"/>
              <a:t>经过通道几何校正和数值定标：研究遥感模型和算法的人常用</a:t>
            </a:r>
            <a:endParaRPr lang="en-US" altLang="zh-CN" dirty="0" smtClean="0"/>
          </a:p>
          <a:p>
            <a:r>
              <a:rPr lang="en-US" altLang="zh-CN" dirty="0" smtClean="0"/>
              <a:t>L2</a:t>
            </a:r>
            <a:r>
              <a:rPr lang="zh-CN" altLang="en-US" dirty="0" smtClean="0"/>
              <a:t>：海洋环境变量，不是以标准的经纬度网格分割，但可以给出每个书的经纬度。</a:t>
            </a:r>
            <a:endParaRPr lang="en-US" altLang="zh-CN" dirty="0" smtClean="0"/>
          </a:p>
          <a:p>
            <a:r>
              <a:rPr lang="en-US" altLang="zh-CN" dirty="0" smtClean="0"/>
              <a:t>L3</a:t>
            </a:r>
            <a:r>
              <a:rPr lang="zh-CN" altLang="en-US" dirty="0" smtClean="0"/>
              <a:t>：把</a:t>
            </a:r>
            <a:r>
              <a:rPr lang="en-US" altLang="zh-CN" dirty="0" smtClean="0"/>
              <a:t>L2</a:t>
            </a:r>
            <a:r>
              <a:rPr lang="zh-CN" altLang="en-US" dirty="0" smtClean="0"/>
              <a:t>数据重新采样到一个标准的经度*纬度网格。时间平均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3176BF3-C7A3-4226-9617-49B0CECE6E0B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261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C</a:t>
            </a:r>
            <a:r>
              <a:rPr lang="zh-CN" altLang="en-US" dirty="0" smtClean="0"/>
              <a:t>格式，非常常见。试验课，会用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读取这两种数据，都不复杂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3176BF3-C7A3-4226-9617-49B0CECE6E0B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995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085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705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0730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0CC6F-D6A8-4BD3-B808-989FC9DB553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089"/>
          <a:stretch/>
        </p:blipFill>
        <p:spPr>
          <a:xfrm flipH="1">
            <a:off x="-24680" y="0"/>
            <a:ext cx="12216678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1" y="6568"/>
            <a:ext cx="12191999" cy="6858000"/>
          </a:xfrm>
          <a:prstGeom prst="rect">
            <a:avLst/>
          </a:prstGeom>
          <a:solidFill>
            <a:srgbClr val="000000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5828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CA1FA2-AE9E-4664-A72F-7A2CF1FC8C76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089"/>
          <a:stretch/>
        </p:blipFill>
        <p:spPr>
          <a:xfrm flipH="1">
            <a:off x="-24680" y="0"/>
            <a:ext cx="12216678" cy="6858000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1" y="6568"/>
            <a:ext cx="12191999" cy="6858000"/>
          </a:xfrm>
          <a:prstGeom prst="rect">
            <a:avLst/>
          </a:prstGeom>
          <a:solidFill>
            <a:srgbClr val="000000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7507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305AF-8E71-4009-8CC3-1502A82388D5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2182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5081A-8F58-4807-A71C-599563CF12DC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3571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C8646-8C22-42F9-8CA8-7BD9280F21A6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8605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B1E2-A0AA-4713-8B0A-11458CDED31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8197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6D84A-6C6B-4C5D-AE79-8033B43EED2C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490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30D23-1ABC-4F5E-A463-BB7559CA94C5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696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2982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5497C-5D74-4C68-B7DB-5A73EB9962FC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5415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D62A1-AD78-4C17-869F-D5765E4FC225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768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AFF30-AF08-4B42-B4EE-92AD67055C36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992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73" y="274681"/>
            <a:ext cx="10975917" cy="1143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773" y="1600447"/>
            <a:ext cx="5386330" cy="4526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9361" y="1600447"/>
            <a:ext cx="5386330" cy="4526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889AA-9853-436C-A62F-DA53D43AF11A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310881"/>
      </p:ext>
    </p:extLst>
  </p:cSld>
  <p:clrMapOvr>
    <a:masterClrMapping/>
  </p:clrMapOvr>
  <p:transition spd="med">
    <p:fade thruBlk="1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73" y="274681"/>
            <a:ext cx="10975917" cy="1143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773" y="1600447"/>
            <a:ext cx="5386330" cy="4526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9361" y="1600447"/>
            <a:ext cx="5386330" cy="218632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9361" y="3939197"/>
            <a:ext cx="5386330" cy="21879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4C888-F114-48D1-8DF5-92CE273ADF70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284378"/>
      </p:ext>
    </p:extLst>
  </p:cSld>
  <p:clrMapOvr>
    <a:masterClrMapping/>
  </p:clrMapOvr>
  <p:transition spd="med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692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575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192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973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152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730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662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2D5508-37EF-4024-B86D-98A8F1BC5C3D}" type="datetimeFigureOut">
              <a:rPr lang="zh-CN" altLang="en-US" smtClean="0"/>
              <a:t>2020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323C2E-0E60-46DA-8623-9B163917A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181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51B6E4-2EB0-41CF-A608-EBFAAED92C24}" type="slidenum">
              <a:rPr lang="en-US" altLang="zh-CN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6680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23392" y="980728"/>
            <a:ext cx="10801200" cy="54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lang="zh-CN" altLang="en-US" sz="28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验课内容</a:t>
            </a:r>
            <a:r>
              <a:rPr lang="en-US" altLang="zh-CN" sz="28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—</a:t>
            </a:r>
          </a:p>
          <a:p>
            <a:pPr algn="just" eaLnBrk="1" hangingPunct="1">
              <a:lnSpc>
                <a:spcPct val="115000"/>
              </a:lnSpc>
            </a:pPr>
            <a:r>
              <a:rPr lang="en-US" altLang="zh-CN" sz="28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—</a:t>
            </a:r>
            <a:r>
              <a:rPr lang="zh-CN" altLang="en-US" sz="28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海洋卫星数据的下载、读取、处理、可视化与分析</a:t>
            </a:r>
            <a:endParaRPr lang="en-US" altLang="zh-CN" sz="2800" b="1" dirty="0" smtClean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ts val="2400"/>
              </a:spcBef>
            </a:pPr>
            <a:r>
              <a:rPr lang="zh-CN" altLang="en-US" sz="2800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通过</a:t>
            </a:r>
            <a:r>
              <a:rPr lang="zh-CN" altLang="en-US" sz="28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</a:t>
            </a:r>
            <a:r>
              <a:rPr lang="zh-CN" altLang="en-US" sz="2800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国</a:t>
            </a:r>
            <a:r>
              <a:rPr lang="zh-CN" altLang="en-US" sz="28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内</a:t>
            </a:r>
            <a:r>
              <a:rPr lang="zh-CN" altLang="en-US" sz="2800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外</a:t>
            </a:r>
            <a:r>
              <a:rPr lang="zh-CN" altLang="en-US" sz="28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互联网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搜寻</a:t>
            </a:r>
            <a:r>
              <a:rPr lang="zh-CN" altLang="en-US" sz="28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海洋卫星遥感资料，阅读并理解英文说明，学会从互联网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下载</a:t>
            </a:r>
            <a:r>
              <a:rPr lang="zh-CN" altLang="en-US" sz="28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卫星遥感数据和文献资料、正确</a:t>
            </a:r>
            <a:r>
              <a:rPr lang="zh-CN" altLang="en-US" sz="2800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使用计算机程序</a:t>
            </a:r>
            <a:r>
              <a:rPr lang="zh-CN" altLang="en-US" sz="28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读取</a:t>
            </a:r>
            <a:r>
              <a:rPr lang="zh-CN" altLang="en-US" sz="28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各种不同格式的</a:t>
            </a:r>
            <a:r>
              <a:rPr lang="zh-CN" altLang="en-US" sz="2800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，编制</a:t>
            </a:r>
            <a:r>
              <a:rPr lang="zh-CN" altLang="en-US" sz="28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简单计算机程序做初步</a:t>
            </a:r>
            <a:r>
              <a:rPr lang="zh-CN" altLang="en-US" sz="28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析</a:t>
            </a:r>
            <a:r>
              <a:rPr lang="zh-CN" altLang="en-US" sz="2800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zh-CN" altLang="en-US" sz="28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视化</a:t>
            </a:r>
            <a:r>
              <a:rPr lang="zh-CN" altLang="en-US" sz="2800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sz="2800" dirty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并学会撰写规范</a:t>
            </a:r>
            <a:r>
              <a:rPr lang="zh-CN" altLang="en-US" sz="2800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 sz="28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报告</a:t>
            </a:r>
            <a:r>
              <a:rPr lang="zh-CN" altLang="en-US" sz="2800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en-US" altLang="zh-CN" sz="2800" dirty="0" smtClean="0">
              <a:solidFill>
                <a:prstClr val="whit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72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51384" y="404664"/>
            <a:ext cx="11017224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验报告评分</a:t>
            </a:r>
            <a:r>
              <a:rPr lang="zh-CN" altLang="en-US" sz="28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标准</a:t>
            </a:r>
            <a:endParaRPr lang="en-US" altLang="zh-CN" sz="28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prstClr val="white"/>
                </a:solidFill>
              </a:rPr>
              <a:t> </a:t>
            </a:r>
            <a:r>
              <a:rPr lang="en-US" altLang="zh-CN" sz="2600" b="1" dirty="0" smtClean="0">
                <a:solidFill>
                  <a:prstClr val="white"/>
                </a:solidFill>
              </a:rPr>
              <a:t>1</a:t>
            </a:r>
            <a:r>
              <a:rPr lang="zh-CN" altLang="en-US" sz="2600" b="1" dirty="0" smtClean="0">
                <a:solidFill>
                  <a:prstClr val="white"/>
                </a:solidFill>
              </a:rPr>
              <a:t>）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完成基本数据下载、必要的程序、绘图和基本内容，</a:t>
            </a:r>
            <a:r>
              <a:rPr lang="zh-CN" altLang="en-US" sz="2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 eaLnBrk="1" hangingPunct="1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endParaRPr lang="en-US" altLang="zh-CN" sz="2600" b="1" dirty="0" smtClean="0">
              <a:solidFill>
                <a:prstClr val="whit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以正式报告的格式撰写，层次清晰，排版整洁，图片美观规范，有比较正规的标题、摘要、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关键词，</a:t>
            </a:r>
            <a:r>
              <a:rPr lang="zh-CN" altLang="en-US" sz="2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良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en-US" altLang="zh-CN" sz="2600" b="1" dirty="0" smtClean="0">
              <a:solidFill>
                <a:prstClr val="whit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15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endParaRPr lang="zh-CN" altLang="en-US" sz="2600" b="1" dirty="0" smtClean="0">
              <a:solidFill>
                <a:prstClr val="whit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15000"/>
              </a:lnSpc>
              <a:spcBef>
                <a:spcPts val="600"/>
              </a:spcBef>
            </a:pPr>
            <a:r>
              <a:rPr lang="en-US" altLang="zh-CN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3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举一反三并查找相关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资料</a:t>
            </a:r>
            <a:r>
              <a:rPr lang="en-US" altLang="zh-CN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参考文献</a:t>
            </a:r>
            <a:r>
              <a:rPr lang="en-US" altLang="zh-CN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600" b="1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完成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验报告的课后问题，</a:t>
            </a:r>
            <a:r>
              <a:rPr lang="zh-CN" altLang="en-US" sz="2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优</a:t>
            </a:r>
            <a:r>
              <a:rPr lang="zh-CN" altLang="en-US" sz="2600" b="1" dirty="0" smtClean="0">
                <a:solidFill>
                  <a:prstClr val="whit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 eaLnBrk="1" hangingPunct="1">
              <a:lnSpc>
                <a:spcPct val="115000"/>
              </a:lnSpc>
              <a:spcBef>
                <a:spcPts val="600"/>
              </a:spcBef>
            </a:pPr>
            <a:endParaRPr lang="en-US" altLang="zh-CN" sz="2600" b="1" dirty="0">
              <a:solidFill>
                <a:prstClr val="white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15000"/>
              </a:lnSpc>
              <a:spcBef>
                <a:spcPts val="600"/>
              </a:spcBef>
            </a:pPr>
            <a:r>
              <a:rPr lang="zh-CN" altLang="en-US" sz="2600" b="1" dirty="0" smtClean="0">
                <a:solidFill>
                  <a:srgbClr val="00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提交内容：课程报告（</a:t>
            </a:r>
            <a:r>
              <a:rPr lang="en-US" altLang="zh-CN" sz="2600" b="1" dirty="0" smtClean="0">
                <a:solidFill>
                  <a:srgbClr val="00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pdf</a:t>
            </a:r>
            <a:r>
              <a:rPr lang="zh-CN" altLang="en-US" sz="2600" b="1" dirty="0" smtClean="0">
                <a:solidFill>
                  <a:srgbClr val="00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 程序代码（</a:t>
            </a:r>
            <a:r>
              <a:rPr lang="en-US" altLang="zh-CN" sz="2600" b="1" dirty="0" smtClean="0">
                <a:solidFill>
                  <a:srgbClr val="00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m / .</a:t>
            </a:r>
            <a:r>
              <a:rPr lang="en-US" altLang="zh-CN" sz="2600" b="1" dirty="0" err="1" smtClean="0">
                <a:solidFill>
                  <a:srgbClr val="00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y</a:t>
            </a:r>
            <a:r>
              <a:rPr lang="zh-CN" altLang="en-US" sz="2600" b="1" dirty="0" smtClean="0">
                <a:solidFill>
                  <a:srgbClr val="00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  附件（</a:t>
            </a:r>
            <a:r>
              <a:rPr lang="en-US" altLang="zh-CN" sz="2600" b="1" dirty="0" smtClean="0">
                <a:solidFill>
                  <a:srgbClr val="00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html/.tiff/.gif</a:t>
            </a:r>
            <a:r>
              <a:rPr lang="zh-CN" altLang="en-US" sz="2600" b="1" dirty="0" smtClean="0">
                <a:solidFill>
                  <a:srgbClr val="00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）</a:t>
            </a:r>
            <a:endParaRPr lang="en-US" altLang="zh-CN" sz="2600" b="1" dirty="0" smtClean="0">
              <a:solidFill>
                <a:srgbClr val="00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02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263352" y="116632"/>
            <a:ext cx="10297144" cy="7294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海洋遥感数据简介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——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等级（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evel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36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007768" y="1340768"/>
            <a:ext cx="475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u="sng" dirty="0">
                <a:solidFill>
                  <a:srgbClr val="FFFF00"/>
                </a:solidFill>
                <a:latin typeface="Arial" panose="020B0604020202020204" pitchFamily="34" charset="0"/>
              </a:rPr>
              <a:t>Level of data processing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07368" y="1866555"/>
            <a:ext cx="1618038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Level 0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Level 1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Level 2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Level 3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775519" y="1866555"/>
            <a:ext cx="9794809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Raw data received from satellite, in standard binary form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Image data in sensor coordinates, containing individual calibrated channels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u="sng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Derived oceanic variable, atmospherically corrected and </a:t>
            </a:r>
            <a:r>
              <a:rPr kumimoji="0"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geo-located</a:t>
            </a: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, but presented in sensor coordinates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rgbClr val="FFC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rgbClr val="FFFF00"/>
                </a:solidFill>
                <a:latin typeface="Arial" panose="020B0604020202020204" pitchFamily="34" charset="0"/>
              </a:rPr>
              <a:t>Composite images of derived ocean variable resampled onto standard map base and averaged over a certain time period (may contain gaps</a:t>
            </a:r>
            <a:r>
              <a:rPr kumimoji="0" lang="en-US" altLang="zh-CN" sz="24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)</a:t>
            </a:r>
            <a:endParaRPr kumimoji="0" lang="en-US" altLang="zh-CN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20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33687" y="4511604"/>
            <a:ext cx="111399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要素的分布</a:t>
            </a:r>
            <a:endParaRPr lang="en-US" altLang="zh-CN" sz="28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Ø"/>
            </a:pPr>
            <a:endParaRPr lang="zh-CN" altLang="en-US" sz="28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5131"/>
              </p:ext>
            </p:extLst>
          </p:nvPr>
        </p:nvGraphicFramePr>
        <p:xfrm>
          <a:off x="1909116" y="2547068"/>
          <a:ext cx="6856044" cy="41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3733800" imgH="228600" progId="Equation.DSMT4">
                  <p:embed/>
                </p:oleObj>
              </mc:Choice>
              <mc:Fallback>
                <p:oleObj name="Equation" r:id="rId3" imgW="373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116" y="2547068"/>
                        <a:ext cx="6856044" cy="4194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06240"/>
              </p:ext>
            </p:extLst>
          </p:nvPr>
        </p:nvGraphicFramePr>
        <p:xfrm>
          <a:off x="1909116" y="2966485"/>
          <a:ext cx="6856044" cy="40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5" imgW="3860800" imgH="228600" progId="Equation.DSMT4">
                  <p:embed/>
                </p:oleObj>
              </mc:Choice>
              <mc:Fallback>
                <p:oleObj name="Equation" r:id="rId5" imgW="386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116" y="2966485"/>
                        <a:ext cx="6856044" cy="4066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362101" y="890851"/>
            <a:ext cx="1618038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Level 0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 smtClean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Level 1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 smtClean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Level 2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Level 3 </a:t>
            </a:r>
            <a:r>
              <a:rPr kumimoji="0"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–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 smtClean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Level 4</a:t>
            </a:r>
            <a:endParaRPr kumimoji="0" lang="en-US" altLang="zh-CN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6" name="右箭头 25"/>
          <p:cNvSpPr/>
          <p:nvPr/>
        </p:nvSpPr>
        <p:spPr>
          <a:xfrm rot="5400000">
            <a:off x="860079" y="1432803"/>
            <a:ext cx="334978" cy="49794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1315207" y="1463596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C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卫星传感器电信号→各通道辐亮度</a:t>
            </a:r>
            <a:endParaRPr lang="zh-CN" altLang="en-US" sz="2400" dirty="0">
              <a:solidFill>
                <a:srgbClr val="FFC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8" name="右箭头 27"/>
          <p:cNvSpPr/>
          <p:nvPr/>
        </p:nvSpPr>
        <p:spPr>
          <a:xfrm rot="5400000">
            <a:off x="860079" y="2717514"/>
            <a:ext cx="334978" cy="49794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01123"/>
              </p:ext>
            </p:extLst>
          </p:nvPr>
        </p:nvGraphicFramePr>
        <p:xfrm>
          <a:off x="9934822" y="2547068"/>
          <a:ext cx="1683228" cy="80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7" imgW="1117440" imgH="533160" progId="Equation.DSMT4">
                  <p:embed/>
                </p:oleObj>
              </mc:Choice>
              <mc:Fallback>
                <p:oleObj name="Equation" r:id="rId7" imgW="1117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4822" y="2547068"/>
                        <a:ext cx="1683228" cy="802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9079210" y="2551783"/>
            <a:ext cx="5827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rgbClr val="FFC000"/>
                </a:solidFill>
              </a:rPr>
              <a:t>+</a:t>
            </a:r>
            <a:endParaRPr lang="zh-CN" altLang="en-US" sz="4400" b="1" dirty="0">
              <a:solidFill>
                <a:srgbClr val="FFC000"/>
              </a:solidFill>
            </a:endParaRPr>
          </a:p>
        </p:txBody>
      </p:sp>
      <p:sp>
        <p:nvSpPr>
          <p:cNvPr id="31" name="右箭头 30"/>
          <p:cNvSpPr/>
          <p:nvPr/>
        </p:nvSpPr>
        <p:spPr>
          <a:xfrm rot="5400000">
            <a:off x="860078" y="4002225"/>
            <a:ext cx="334978" cy="49794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1422339" y="3971711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C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网格化</a:t>
            </a:r>
            <a:endParaRPr lang="zh-CN" altLang="en-US" sz="2400" dirty="0">
              <a:solidFill>
                <a:srgbClr val="FFC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3" name="TextBox 2"/>
          <p:cNvSpPr txBox="1"/>
          <p:nvPr/>
        </p:nvSpPr>
        <p:spPr>
          <a:xfrm>
            <a:off x="263352" y="116632"/>
            <a:ext cx="10297144" cy="6987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验内容：水色遥感数据的获取与可视化</a:t>
            </a:r>
            <a:endParaRPr lang="en-US" altLang="zh-CN" sz="36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19745" y="5948270"/>
            <a:ext cx="53479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叶绿素</a:t>
            </a:r>
            <a:r>
              <a:rPr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浓度为例（</a:t>
            </a:r>
            <a:r>
              <a:rPr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hlorophyll-a</a:t>
            </a:r>
            <a:r>
              <a:rPr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15" name="右箭头 14"/>
          <p:cNvSpPr/>
          <p:nvPr/>
        </p:nvSpPr>
        <p:spPr>
          <a:xfrm rot="5400000">
            <a:off x="845193" y="5119447"/>
            <a:ext cx="334978" cy="49794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404382" y="511022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C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段平均化</a:t>
            </a:r>
            <a:endParaRPr lang="zh-CN" altLang="en-US" sz="2400" dirty="0">
              <a:solidFill>
                <a:srgbClr val="FFC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334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263352" y="116632"/>
            <a:ext cx="10297144" cy="7294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海洋遥感数据简介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——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格式</a:t>
            </a:r>
            <a:endParaRPr lang="en-US" altLang="zh-CN" sz="36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51384" y="1052736"/>
            <a:ext cx="838835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见数据格式包括：</a:t>
            </a:r>
            <a:endParaRPr lang="en-US" altLang="zh-CN" sz="2800" b="1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1</a:t>
            </a: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SCII </a:t>
            </a: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码</a:t>
            </a:r>
            <a:endParaRPr lang="en-US" altLang="zh-CN" sz="2800" b="1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2</a:t>
            </a: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b="1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tCDF</a:t>
            </a:r>
            <a:r>
              <a:rPr lang="en-US" altLang="zh-CN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*.</a:t>
            </a:r>
            <a:r>
              <a:rPr lang="en-US" altLang="zh-CN" sz="2800" b="1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lang="en-US" altLang="zh-CN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rgbClr val="00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必须掌握其读取方法！</a:t>
            </a:r>
            <a:endParaRPr lang="en-US" altLang="zh-CN" sz="2800" b="1" dirty="0" smtClean="0">
              <a:solidFill>
                <a:srgbClr val="00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用工具：脚本语言（</a:t>
            </a:r>
            <a:r>
              <a:rPr lang="en-US" altLang="zh-CN" sz="2800" b="1" dirty="0" err="1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atlab</a:t>
            </a: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ython</a:t>
            </a: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2800" b="1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比</a:t>
            </a:r>
            <a:r>
              <a:rPr lang="en-US" altLang="zh-CN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ortran</a:t>
            </a: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简单些</a:t>
            </a:r>
            <a:r>
              <a:rPr lang="en-US" altLang="zh-CN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~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tCDF</a:t>
            </a: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快速查看工具：</a:t>
            </a:r>
            <a:r>
              <a:rPr lang="en-US" altLang="zh-CN" sz="2800" b="1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dfView</a:t>
            </a: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800" b="1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view</a:t>
            </a:r>
            <a:r>
              <a:rPr lang="zh-CN" altLang="en-US" sz="2800" b="1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</a:t>
            </a:r>
            <a:endParaRPr lang="en-US" altLang="zh-CN" sz="2800" b="1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2960" y="1196752"/>
            <a:ext cx="3375072" cy="35010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2961" y="4697760"/>
            <a:ext cx="3375072" cy="225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90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62138" y="815349"/>
            <a:ext cx="1132588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0" lang="en-US" altLang="zh-CN" sz="24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Twork</a:t>
            </a:r>
            <a:r>
              <a:rPr kumimoji="0" lang="en-US" altLang="zh-CN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0"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ommon Data Format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“网络通用数据格式”，由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美国大学大气研究协会的</a:t>
            </a:r>
            <a:r>
              <a:rPr kumimoji="0" lang="en-US" altLang="zh-CN" sz="2400" dirty="0" err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nidata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项目科学家针对科学数据的特点开发的，是一种面向数组型并适于网络共享的数据描述和编码标准。</a:t>
            </a: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endParaRPr kumimoji="0" lang="zh-CN" altLang="en-US" sz="24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利用</a:t>
            </a:r>
            <a:r>
              <a:rPr kumimoji="0" lang="en-US" altLang="zh-CN" sz="2400" dirty="0" err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tCDF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以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数据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进行高效地存储、管理、获取和分发等操作。由于其灵活性，能够传输海量的面向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阵列数据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目前广泛应用于大气科学、水文、海洋学、环境模拟、地球物理等诸多领域。</a:t>
            </a: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endParaRPr kumimoji="0" lang="zh-CN" altLang="en-US" sz="24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学上来说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kumimoji="0" lang="en-US" altLang="zh-CN" sz="24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文件存储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数据就是一个多自变量的单值函数。用公式来说就是</a:t>
            </a:r>
            <a:r>
              <a:rPr kumimoji="0"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(</a:t>
            </a:r>
            <a:r>
              <a:rPr kumimoji="0" lang="en-US" altLang="zh-CN" sz="2400" dirty="0" err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,y,z</a:t>
            </a:r>
            <a:r>
              <a:rPr kumimoji="0"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...)=value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函数的自变量</a:t>
            </a:r>
            <a:r>
              <a:rPr kumimoji="0" lang="en-US" altLang="zh-CN" sz="2400" dirty="0" err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,y,z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</a:t>
            </a:r>
            <a:r>
              <a:rPr kumimoji="0" lang="en-US" altLang="zh-CN" sz="24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叫做维</a:t>
            </a:r>
            <a:r>
              <a:rPr kumimoji="0"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dimension</a:t>
            </a:r>
            <a:r>
              <a:rPr kumimoji="0" lang="en-US" altLang="zh-CN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数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值在</a:t>
            </a:r>
            <a:r>
              <a:rPr kumimoji="0" lang="en-US" altLang="zh-CN" sz="24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叫做变量</a:t>
            </a:r>
            <a:r>
              <a:rPr kumimoji="0"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Variables)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自变量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和函数值在物理学上的一些性质，比如计量单位</a:t>
            </a:r>
            <a:r>
              <a:rPr kumimoji="0"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量纲</a:t>
            </a:r>
            <a:r>
              <a:rPr kumimoji="0"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物理学名称等等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</a:t>
            </a:r>
            <a:r>
              <a:rPr kumimoji="0" lang="en-US" altLang="zh-CN" sz="24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就叫属性</a:t>
            </a:r>
            <a:r>
              <a:rPr kumimoji="0"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Attributes)</a:t>
            </a:r>
            <a:r>
              <a:rPr kumimoji="0" lang="zh-CN" altLang="en-US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kumimoji="0" lang="en-US" altLang="zh-CN" sz="24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endParaRPr kumimoji="0" lang="en-US" altLang="zh-CN" sz="24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endParaRPr kumimoji="0" lang="en-US" altLang="zh-CN" sz="24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en-US" altLang="zh-CN" sz="24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tCDF</a:t>
            </a:r>
            <a:r>
              <a:rPr kumimoji="0" lang="zh-CN" altLang="en-US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官方网站：</a:t>
            </a:r>
            <a:r>
              <a:rPr kumimoji="0" lang="en-US" altLang="zh-CN" sz="2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ttps://www.unidata.ucar.edu/software/netcdf</a:t>
            </a:r>
            <a:r>
              <a:rPr kumimoji="0" lang="en-US" altLang="zh-CN" sz="24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endParaRPr kumimoji="0" lang="en-US" altLang="zh-CN" sz="24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TextBox 2"/>
          <p:cNvSpPr txBox="1"/>
          <p:nvPr/>
        </p:nvSpPr>
        <p:spPr>
          <a:xfrm>
            <a:off x="263352" y="116632"/>
            <a:ext cx="10297144" cy="6987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sz="3600" b="1" dirty="0" err="1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tCDF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sz="3600" b="1" dirty="0" err="1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36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40687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62138" y="842508"/>
            <a:ext cx="11325885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0" lang="zh-CN" altLang="en-US" sz="22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维度（</a:t>
            </a:r>
            <a:r>
              <a:rPr kumimoji="0" lang="en-US" altLang="zh-CN" sz="2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mensions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kumimoji="0" lang="en-US" altLang="zh-CN" sz="2200" dirty="0" smtClean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kumimoji="0" lang="zh-CN" altLang="en-US" sz="2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个维对应着函数中的某个自变量，或者说函数图象中的一个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坐标轴。海洋大气数据中，常见的维度包括时间、经度、纬度、高度（深度）、通道（波长）等。每个维度在数据中有相应的长度。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endParaRPr kumimoji="0" lang="en-US" altLang="zh-CN" sz="14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lvl="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0" lang="zh-CN" altLang="en-US" sz="2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量（</a:t>
            </a:r>
            <a:r>
              <a:rPr kumimoji="0" lang="en-US" altLang="zh-CN" sz="2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ariables</a:t>
            </a:r>
            <a:r>
              <a:rPr kumimoji="0" lang="zh-CN" altLang="en-US" sz="2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kumimoji="0" lang="zh-CN" altLang="en-US" sz="2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量对应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着关心的</a:t>
            </a:r>
            <a:r>
              <a:rPr kumimoji="0" lang="zh-CN" altLang="en-US" sz="2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物理数据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它的数据量取决于维度的范围。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en-US" altLang="zh-CN" sz="2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个维度也会对应一个用于描述自身的变量（维度变量）（仅靠长度信息不够！）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en-US" altLang="zh-CN" sz="1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263352" y="116632"/>
            <a:ext cx="10297144" cy="6987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sz="3600" b="1" dirty="0" err="1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tCDF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sz="3600" b="1" dirty="0" err="1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36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984747" y="4081478"/>
            <a:ext cx="47032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维度：</a:t>
            </a:r>
            <a:endParaRPr lang="en-US" altLang="zh-CN" sz="2100" dirty="0" smtClean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ime (</a:t>
            </a:r>
            <a:r>
              <a:rPr lang="en-US" altLang="zh-CN" sz="21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en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7)</a:t>
            </a:r>
          </a:p>
          <a:p>
            <a:endParaRPr lang="en-US" altLang="zh-CN" sz="21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1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量：</a:t>
            </a:r>
            <a:endParaRPr lang="en-US" altLang="zh-CN" sz="2100" dirty="0" smtClean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ime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7*1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   </a:t>
            </a:r>
            <a:r>
              <a:rPr lang="zh-CN" altLang="en-US" sz="21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维度变量</a:t>
            </a:r>
            <a:r>
              <a:rPr lang="en-US" altLang="zh-CN" sz="21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V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21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ST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7*1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1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4762" y="3599188"/>
            <a:ext cx="4041804" cy="2809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6089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62138" y="842508"/>
            <a:ext cx="11325885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0" lang="zh-CN" altLang="en-US" sz="22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维度（</a:t>
            </a:r>
            <a:r>
              <a:rPr kumimoji="0" lang="en-US" altLang="zh-CN" sz="2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mensions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kumimoji="0" lang="en-US" altLang="zh-CN" sz="2200" dirty="0" smtClean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kumimoji="0" lang="zh-CN" altLang="en-US" sz="2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个维对应着函数中的某个自变量，或者说函数图象中的一个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坐标轴。海洋大气数据中，常见的维度包括时间、经度、纬度、高度（深度）、通道（波长）等。每个维度在数据中有相应的长度。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endParaRPr kumimoji="0" lang="en-US" altLang="zh-CN" sz="14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lvl="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0" lang="zh-CN" altLang="en-US" sz="2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量（</a:t>
            </a:r>
            <a:r>
              <a:rPr kumimoji="0" lang="en-US" altLang="zh-CN" sz="2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ariables</a:t>
            </a:r>
            <a:r>
              <a:rPr kumimoji="0" lang="zh-CN" altLang="en-US" sz="22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kumimoji="0" lang="zh-CN" altLang="en-US" sz="2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量对应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着关心的</a:t>
            </a:r>
            <a:r>
              <a:rPr kumimoji="0" lang="zh-CN" altLang="en-US" sz="2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物理数据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它的数据量取决于维度的范围。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en-US" altLang="zh-CN" sz="2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个维度也会对应一个用于描述自身的变量（维度变量）（仅靠长度信息不够！）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en-US" altLang="zh-CN" sz="14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263352" y="116632"/>
            <a:ext cx="10297144" cy="6987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sz="3600" b="1" dirty="0" err="1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tCDF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sz="3600" b="1" dirty="0" err="1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36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672233"/>
              </p:ext>
            </p:extLst>
          </p:nvPr>
        </p:nvGraphicFramePr>
        <p:xfrm>
          <a:off x="511023" y="3638387"/>
          <a:ext cx="5172363" cy="23774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8909"/>
                <a:gridCol w="738909"/>
                <a:gridCol w="738909"/>
                <a:gridCol w="738909"/>
                <a:gridCol w="738909"/>
                <a:gridCol w="738909"/>
                <a:gridCol w="738909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18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21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8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9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</a:rPr>
                        <a:t>value</a:t>
                      </a:r>
                      <a:endParaRPr lang="zh-CN" alt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44038" y="6051219"/>
            <a:ext cx="2652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</a:rPr>
              <a:t>Latitude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len</a:t>
            </a:r>
            <a:r>
              <a:rPr lang="en-US" altLang="zh-CN" sz="2000" dirty="0" smtClean="0">
                <a:solidFill>
                  <a:schemeClr val="bg1"/>
                </a:solidFill>
              </a:rPr>
              <a:t>=5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83660" y="3578115"/>
            <a:ext cx="22015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</a:rPr>
              <a:t>Longitude   </a:t>
            </a:r>
            <a:r>
              <a:rPr lang="en-US" altLang="zh-CN" sz="2000" dirty="0" err="1" smtClean="0">
                <a:solidFill>
                  <a:schemeClr val="bg1"/>
                </a:solidFill>
              </a:rPr>
              <a:t>len</a:t>
            </a:r>
            <a:r>
              <a:rPr lang="en-US" altLang="zh-CN" sz="2000" dirty="0" smtClean="0">
                <a:solidFill>
                  <a:schemeClr val="bg1"/>
                </a:solidFill>
              </a:rPr>
              <a:t>=6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984747" y="4081478"/>
            <a:ext cx="4703276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维度：</a:t>
            </a:r>
            <a:endParaRPr lang="en-US" altLang="zh-CN" sz="2100" dirty="0" smtClean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ongitude (</a:t>
            </a:r>
            <a:r>
              <a:rPr lang="en-US" altLang="zh-CN" sz="21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en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6)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atitude (</a:t>
            </a:r>
            <a:r>
              <a:rPr lang="en-US" altLang="zh-CN" sz="21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en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5)</a:t>
            </a:r>
          </a:p>
          <a:p>
            <a:endParaRPr lang="en-US" altLang="zh-CN" sz="21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1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量：</a:t>
            </a:r>
            <a:endParaRPr lang="en-US" altLang="zh-CN" sz="2100" dirty="0" smtClean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ongitude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*1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   </a:t>
            </a:r>
            <a:r>
              <a:rPr lang="zh-CN" altLang="en-US" sz="21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维度变量</a:t>
            </a:r>
            <a:r>
              <a:rPr lang="en-US" altLang="zh-CN" sz="21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V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21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atitude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*1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     （</a:t>
            </a:r>
            <a:r>
              <a:rPr kumimoji="0"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维度变量</a:t>
            </a:r>
            <a:r>
              <a:rPr kumimoji="0"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V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21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1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ue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*5</a:t>
            </a:r>
            <a:r>
              <a:rPr lang="zh-CN" altLang="en-US" sz="21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1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08367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63352" y="939086"/>
            <a:ext cx="11002977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：某一点</a:t>
            </a: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ST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间序列如果用一个</a:t>
            </a:r>
            <a:r>
              <a:rPr kumimoji="0" lang="en-US" altLang="zh-CN" sz="22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存储→温度随时间的变化。 （</a:t>
            </a: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D1V + 1DV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某一时刻的全球</a:t>
            </a: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ST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用一个</a:t>
            </a:r>
            <a:r>
              <a:rPr kumimoji="0" lang="en-US" altLang="zh-CN" sz="22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存储→温度随经纬度的变化。（</a:t>
            </a: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D1V + 2DV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段时间的全球</a:t>
            </a: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ST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用一个</a:t>
            </a:r>
            <a:r>
              <a:rPr kumimoji="0" lang="en-US" altLang="zh-CN" sz="22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存储→温度随时间经纬度的变化。（</a:t>
            </a: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D1V + 3DV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一段时间的全球海温和盐度如果用一个</a:t>
            </a:r>
            <a:r>
              <a:rPr kumimoji="0" lang="en-US" altLang="zh-CN" sz="22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存储→温度和盐度分别随时间、经纬度、深度的变化。（</a:t>
            </a:r>
            <a:r>
              <a:rPr kumimoji="0"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D2V+4DV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0" lang="zh-CN" altLang="en-US" sz="22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属性（</a:t>
            </a:r>
            <a:r>
              <a:rPr kumimoji="0" lang="en-US" altLang="zh-CN" sz="22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ttributes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属性对变量值和维的具体物理含义的注释或者说解释。因为变量和维在</a:t>
            </a:r>
            <a:r>
              <a:rPr kumimoji="0" lang="en-US" altLang="zh-CN" sz="2200" dirty="0" err="1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文件中都只是无量纲的数字，需要对其进行解释。</a:t>
            </a:r>
            <a:endParaRPr kumimoji="0" lang="en-US" altLang="zh-CN" sz="2200" dirty="0" smtClean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TextBox 2"/>
          <p:cNvSpPr txBox="1"/>
          <p:nvPr/>
        </p:nvSpPr>
        <p:spPr>
          <a:xfrm>
            <a:off x="263352" y="116632"/>
            <a:ext cx="10297144" cy="6987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sz="3600" b="1" dirty="0" err="1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tCDF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sz="3600" b="1" dirty="0" err="1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c</a:t>
            </a:r>
            <a:r>
              <a:rPr lang="zh-CN" altLang="en-US" sz="3600" b="1" dirty="0" smtClean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en-US" altLang="zh-CN" sz="36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9900" y="4078407"/>
            <a:ext cx="1115688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ongitude</a:t>
            </a:r>
            <a:r>
              <a:rPr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atitude </a:t>
            </a:r>
            <a:r>
              <a:rPr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alue</a:t>
            </a:r>
            <a:r>
              <a:rPr lang="zh-CN" altLang="en-US" sz="2200" dirty="0" smtClean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含义、单位等信息</a:t>
            </a:r>
            <a:endParaRPr lang="zh-CN" altLang="en-US" sz="22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08123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</TotalTime>
  <Words>1225</Words>
  <Application>Microsoft Office PowerPoint</Application>
  <PresentationFormat>宽屏</PresentationFormat>
  <Paragraphs>163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黑体</vt:lpstr>
      <vt:lpstr>华文新魏</vt:lpstr>
      <vt:lpstr>宋体</vt:lpstr>
      <vt:lpstr>Arial</vt:lpstr>
      <vt:lpstr>Calibri</vt:lpstr>
      <vt:lpstr>Calibri Light</vt:lpstr>
      <vt:lpstr>Wingdings</vt:lpstr>
      <vt:lpstr>Office 主题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g HY</dc:creator>
  <cp:lastModifiedBy>Windows 用户</cp:lastModifiedBy>
  <cp:revision>25</cp:revision>
  <dcterms:created xsi:type="dcterms:W3CDTF">2020-11-20T07:23:39Z</dcterms:created>
  <dcterms:modified xsi:type="dcterms:W3CDTF">2020-12-10T05:51:41Z</dcterms:modified>
</cp:coreProperties>
</file>